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69A1645F" w14:textId="5826C0B7" w:rsidR="003B2E9E" w:rsidRDefault="00C07C89" w:rsidP="00405ECA">
      <w:pPr>
        <w:jc w:val="center"/>
        <w:rPr>
          <w:rFonts w:eastAsiaTheme="minorEastAsia"/>
        </w:rPr>
      </w:pPr>
      <w:r>
        <w:rPr>
          <w:noProof/>
        </w:rPr>
        <w:object w:dxaOrig="1440" w:dyaOrig="1440" w14:anchorId="77C38C2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6" type="#_x0000_t75" style="position:absolute;left:0;text-align:left;margin-left:191.5pt;margin-top:0;width:83pt;height:1in;z-index:251659264;mso-position-horizontal-relative:text;mso-position-vertical-relative:text">
            <v:imagedata r:id="rId7" o:title=""/>
            <w10:wrap type="square" side="right"/>
          </v:shape>
          <o:OLEObject Type="Embed" ProgID="Equation.DSMT4" ShapeID="_x0000_s1026" DrawAspect="Content" ObjectID="_1651772549" r:id="rId8"/>
        </w:object>
      </w:r>
      <w:r w:rsidR="004114FA">
        <w:rPr>
          <w:noProof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1243041B" wp14:editId="4DCEA222">
                <wp:simplePos x="0" y="0"/>
                <wp:positionH relativeFrom="column">
                  <wp:posOffset>2844800</wp:posOffset>
                </wp:positionH>
                <wp:positionV relativeFrom="paragraph">
                  <wp:posOffset>4622800</wp:posOffset>
                </wp:positionV>
                <wp:extent cx="304800" cy="1181100"/>
                <wp:effectExtent l="0" t="0" r="0" b="19050"/>
                <wp:wrapNone/>
                <wp:docPr id="9" name="Oval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5400000">
                          <a:off x="0" y="0"/>
                          <a:ext cx="304800" cy="1181100"/>
                        </a:xfrm>
                        <a:prstGeom prst="ellipse">
                          <a:avLst/>
                        </a:prstGeom>
                        <a:noFill/>
                        <a:ln w="9525" cap="flat" cmpd="sng" algn="ctr">
                          <a:solidFill>
                            <a:srgbClr val="FF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>
                      </wps:spPr>
                      <wps:style>
                        <a:lnRef idx="0">
                          <a:scrgbClr r="0" g="0" b="0"/>
                        </a:lnRef>
                        <a:fillRef idx="0">
                          <a:scrgbClr r="0" g="0" b="0"/>
                        </a:fillRef>
                        <a:effectRef idx="0">
                          <a:scrgbClr r="0" g="0" b="0"/>
                        </a:effectRef>
                        <a:fontRef idx="minor">
                          <a:schemeClr val="accen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oval w14:anchorId="22D57ACE" id="Oval 9" o:spid="_x0000_s1026" style="position:absolute;margin-left:224pt;margin-top:364pt;width:24pt;height:93pt;rotation:90;z-index:25167462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" filled="f" strokecolor="red"/>
            </w:pict>
          </mc:Fallback>
        </mc:AlternateContent>
      </w:r>
      <w:r w:rsidR="004114FA">
        <w:rPr>
          <w:noProof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39A40F4C" wp14:editId="69E1112A">
                <wp:simplePos x="0" y="0"/>
                <wp:positionH relativeFrom="column">
                  <wp:posOffset>3181350</wp:posOffset>
                </wp:positionH>
                <wp:positionV relativeFrom="paragraph">
                  <wp:posOffset>4272915</wp:posOffset>
                </wp:positionV>
                <wp:extent cx="304800" cy="1181100"/>
                <wp:effectExtent l="0" t="0" r="19050" b="19050"/>
                <wp:wrapNone/>
                <wp:docPr id="8" name="Oval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04800" cy="1181100"/>
                        </a:xfrm>
                        <a:prstGeom prst="ellipse">
                          <a:avLst/>
                        </a:prstGeom>
                        <a:noFill/>
                        <a:ln w="9525" cap="flat" cmpd="sng" algn="ctr">
                          <a:solidFill>
                            <a:srgbClr val="FF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>
                      </wps:spPr>
                      <wps:style>
                        <a:lnRef idx="0">
                          <a:scrgbClr r="0" g="0" b="0"/>
                        </a:lnRef>
                        <a:fillRef idx="0">
                          <a:scrgbClr r="0" g="0" b="0"/>
                        </a:fillRef>
                        <a:effectRef idx="0">
                          <a:scrgbClr r="0" g="0" b="0"/>
                        </a:effectRef>
                        <a:fontRef idx="minor">
                          <a:schemeClr val="accen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oval w14:anchorId="187E9EB8" id="Oval 8" o:spid="_x0000_s1026" style="position:absolute;margin-left:250.5pt;margin-top:336.45pt;width:24pt;height:93pt;z-index:25167257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" filled="f" strokecolor="red"/>
            </w:pict>
          </mc:Fallback>
        </mc:AlternateContent>
      </w:r>
      <w:r w:rsidR="004114FA">
        <w:rPr>
          <w:noProof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5D35EC2E" wp14:editId="5EE3F5A8">
                <wp:simplePos x="0" y="0"/>
                <wp:positionH relativeFrom="column">
                  <wp:posOffset>2844800</wp:posOffset>
                </wp:positionH>
                <wp:positionV relativeFrom="paragraph">
                  <wp:posOffset>2908300</wp:posOffset>
                </wp:positionV>
                <wp:extent cx="304800" cy="1181100"/>
                <wp:effectExtent l="0" t="0" r="0" b="19050"/>
                <wp:wrapNone/>
                <wp:docPr id="7" name="Oval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5400000">
                          <a:off x="0" y="0"/>
                          <a:ext cx="304800" cy="1181100"/>
                        </a:xfrm>
                        <a:prstGeom prst="ellipse">
                          <a:avLst/>
                        </a:prstGeom>
                        <a:noFill/>
                        <a:ln w="9525" cap="flat" cmpd="sng" algn="ctr">
                          <a:solidFill>
                            <a:srgbClr val="FF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>
                      </wps:spPr>
                      <wps:style>
                        <a:lnRef idx="0">
                          <a:scrgbClr r="0" g="0" b="0"/>
                        </a:lnRef>
                        <a:fillRef idx="0">
                          <a:scrgbClr r="0" g="0" b="0"/>
                        </a:fillRef>
                        <a:effectRef idx="0">
                          <a:scrgbClr r="0" g="0" b="0"/>
                        </a:effectRef>
                        <a:fontRef idx="minor">
                          <a:schemeClr val="accen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oval w14:anchorId="7F1C5DC6" id="Oval 7" o:spid="_x0000_s1026" style="position:absolute;margin-left:224pt;margin-top:229pt;width:24pt;height:93pt;rotation:90;z-index:25167052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" filled="f" strokecolor="red"/>
            </w:pict>
          </mc:Fallback>
        </mc:AlternateContent>
      </w:r>
      <w:r w:rsidR="004114FA">
        <w:rPr>
          <w:noProof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06634D18" wp14:editId="4F3E18BE">
                <wp:simplePos x="0" y="0"/>
                <wp:positionH relativeFrom="column">
                  <wp:posOffset>2952750</wp:posOffset>
                </wp:positionH>
                <wp:positionV relativeFrom="paragraph">
                  <wp:posOffset>2824480</wp:posOffset>
                </wp:positionV>
                <wp:extent cx="304800" cy="1181100"/>
                <wp:effectExtent l="0" t="0" r="19050" b="19050"/>
                <wp:wrapNone/>
                <wp:docPr id="6" name="Oval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04800" cy="1181100"/>
                        </a:xfrm>
                        <a:prstGeom prst="ellipse">
                          <a:avLst/>
                        </a:prstGeom>
                        <a:noFill/>
                        <a:ln w="9525" cap="flat" cmpd="sng" algn="ctr">
                          <a:solidFill>
                            <a:srgbClr val="FF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>
                      </wps:spPr>
                      <wps:style>
                        <a:lnRef idx="0">
                          <a:scrgbClr r="0" g="0" b="0"/>
                        </a:lnRef>
                        <a:fillRef idx="0">
                          <a:scrgbClr r="0" g="0" b="0"/>
                        </a:fillRef>
                        <a:effectRef idx="0">
                          <a:scrgbClr r="0" g="0" b="0"/>
                        </a:effectRef>
                        <a:fontRef idx="minor">
                          <a:schemeClr val="accen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oval w14:anchorId="4BA68CE6" id="Oval 6" o:spid="_x0000_s1026" style="position:absolute;margin-left:232.5pt;margin-top:222.4pt;width:24pt;height:93pt;z-index:25166848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" filled="f" strokecolor="red"/>
            </w:pict>
          </mc:Fallback>
        </mc:AlternateContent>
      </w:r>
      <w:r w:rsidR="004114FA">
        <w:rPr>
          <w:noProof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77D4487D" wp14:editId="0C162601">
                <wp:simplePos x="0" y="0"/>
                <wp:positionH relativeFrom="column">
                  <wp:posOffset>2806700</wp:posOffset>
                </wp:positionH>
                <wp:positionV relativeFrom="paragraph">
                  <wp:posOffset>1212850</wp:posOffset>
                </wp:positionV>
                <wp:extent cx="304800" cy="1181100"/>
                <wp:effectExtent l="0" t="0" r="0" b="19050"/>
                <wp:wrapNone/>
                <wp:docPr id="5" name="Oval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5400000">
                          <a:off x="0" y="0"/>
                          <a:ext cx="304800" cy="1181100"/>
                        </a:xfrm>
                        <a:prstGeom prst="ellipse">
                          <a:avLst/>
                        </a:prstGeom>
                        <a:noFill/>
                        <a:ln w="9525" cap="flat" cmpd="sng" algn="ctr">
                          <a:solidFill>
                            <a:srgbClr val="FF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>
                      </wps:spPr>
                      <wps:style>
                        <a:lnRef idx="0">
                          <a:scrgbClr r="0" g="0" b="0"/>
                        </a:lnRef>
                        <a:fillRef idx="0">
                          <a:scrgbClr r="0" g="0" b="0"/>
                        </a:fillRef>
                        <a:effectRef idx="0">
                          <a:scrgbClr r="0" g="0" b="0"/>
                        </a:effectRef>
                        <a:fontRef idx="minor">
                          <a:schemeClr val="accen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oval w14:anchorId="61225D71" id="Oval 5" o:spid="_x0000_s1026" style="position:absolute;margin-left:221pt;margin-top:95.5pt;width:24pt;height:93pt;rotation:90;z-index:25166643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" filled="f" strokecolor="red"/>
            </w:pict>
          </mc:Fallback>
        </mc:AlternateContent>
      </w:r>
      <w:r w:rsidR="004114FA">
        <w:rPr>
          <w:noProof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0493A2DC" wp14:editId="7D3638F4">
                <wp:simplePos x="0" y="0"/>
                <wp:positionH relativeFrom="column">
                  <wp:posOffset>2711450</wp:posOffset>
                </wp:positionH>
                <wp:positionV relativeFrom="paragraph">
                  <wp:posOffset>1365250</wp:posOffset>
                </wp:positionV>
                <wp:extent cx="304800" cy="1181100"/>
                <wp:effectExtent l="0" t="0" r="19050" b="19050"/>
                <wp:wrapNone/>
                <wp:docPr id="4" name="Oval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04800" cy="1181100"/>
                        </a:xfrm>
                        <a:prstGeom prst="ellipse">
                          <a:avLst/>
                        </a:prstGeom>
                        <a:noFill/>
                        <a:ln w="9525" cap="flat" cmpd="sng" algn="ctr">
                          <a:solidFill>
                            <a:srgbClr val="FF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>
                      </wps:spPr>
                      <wps:style>
                        <a:lnRef idx="0">
                          <a:scrgbClr r="0" g="0" b="0"/>
                        </a:lnRef>
                        <a:fillRef idx="0">
                          <a:scrgbClr r="0" g="0" b="0"/>
                        </a:fillRef>
                        <a:effectRef idx="0">
                          <a:scrgbClr r="0" g="0" b="0"/>
                        </a:effectRef>
                        <a:fontRef idx="minor">
                          <a:schemeClr val="accen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oval w14:anchorId="60DC73F7" id="Oval 4" o:spid="_x0000_s1026" style="position:absolute;margin-left:213.5pt;margin-top:107.5pt;width:24pt;height:93pt;z-index:25166438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" filled="f" strokecolor="red"/>
            </w:pict>
          </mc:Fallback>
        </mc:AlternateContent>
      </w:r>
      <w:r w:rsidR="004114FA">
        <w:rPr>
          <w:noProof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588C3D9F" wp14:editId="0692DC2B">
                <wp:simplePos x="0" y="0"/>
                <wp:positionH relativeFrom="column">
                  <wp:posOffset>2806700</wp:posOffset>
                </wp:positionH>
                <wp:positionV relativeFrom="paragraph">
                  <wp:posOffset>-495300</wp:posOffset>
                </wp:positionV>
                <wp:extent cx="304800" cy="1181100"/>
                <wp:effectExtent l="0" t="0" r="0" b="19050"/>
                <wp:wrapNone/>
                <wp:docPr id="3" name="Oval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5400000">
                          <a:off x="0" y="0"/>
                          <a:ext cx="304800" cy="1181100"/>
                        </a:xfrm>
                        <a:prstGeom prst="ellipse">
                          <a:avLst/>
                        </a:prstGeom>
                        <a:noFill/>
                        <a:ln w="9525" cap="flat" cmpd="sng" algn="ctr">
                          <a:solidFill>
                            <a:srgbClr val="FF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>
                      </wps:spPr>
                      <wps:style>
                        <a:lnRef idx="0">
                          <a:scrgbClr r="0" g="0" b="0"/>
                        </a:lnRef>
                        <a:fillRef idx="0">
                          <a:scrgbClr r="0" g="0" b="0"/>
                        </a:fillRef>
                        <a:effectRef idx="0">
                          <a:scrgbClr r="0" g="0" b="0"/>
                        </a:effectRef>
                        <a:fontRef idx="minor">
                          <a:schemeClr val="accen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oval w14:anchorId="3F3FB0AF" id="Oval 3" o:spid="_x0000_s1026" style="position:absolute;margin-left:221pt;margin-top:-39pt;width:24pt;height:93pt;rotation:90;z-index:25166233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" filled="f" strokecolor="red"/>
            </w:pict>
          </mc:Fallback>
        </mc:AlternateContent>
      </w:r>
      <w:r w:rsidR="004114FA">
        <w:rPr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04E2E9E3" wp14:editId="2229CD28">
                <wp:simplePos x="0" y="0"/>
                <wp:positionH relativeFrom="column">
                  <wp:posOffset>2406650</wp:posOffset>
                </wp:positionH>
                <wp:positionV relativeFrom="paragraph">
                  <wp:posOffset>-127000</wp:posOffset>
                </wp:positionV>
                <wp:extent cx="304800" cy="1181100"/>
                <wp:effectExtent l="0" t="0" r="19050" b="19050"/>
                <wp:wrapNone/>
                <wp:docPr id="2" name="Oval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04800" cy="1181100"/>
                        </a:xfrm>
                        <a:prstGeom prst="ellipse">
                          <a:avLst/>
                        </a:prstGeom>
                        <a:noFill/>
                        <a:ln w="9525" cap="flat" cmpd="sng" algn="ctr">
                          <a:solidFill>
                            <a:srgbClr val="FF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>
                      </wps:spPr>
                      <wps:style>
                        <a:lnRef idx="0">
                          <a:scrgbClr r="0" g="0" b="0"/>
                        </a:lnRef>
                        <a:fillRef idx="0">
                          <a:scrgbClr r="0" g="0" b="0"/>
                        </a:fillRef>
                        <a:effectRef idx="0">
                          <a:scrgbClr r="0" g="0" b="0"/>
                        </a:effectRef>
                        <a:fontRef idx="minor">
                          <a:schemeClr val="accen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oval w14:anchorId="58B3AD79" id="Oval 2" o:spid="_x0000_s1026" style="position:absolute;margin-left:189.5pt;margin-top:-10pt;width:24pt;height:93pt;z-index:25166028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" filled="f" strokecolor="red"/>
            </w:pict>
          </mc:Fallback>
        </mc:AlternateContent>
      </w:r>
      <w:r w:rsidR="00405ECA">
        <w:br/>
      </w:r>
      <w:r w:rsidR="00405ECA">
        <w:br/>
      </w:r>
      <w:r w:rsidR="004114FA">
        <w:br/>
      </w:r>
      <w:r w:rsidR="004114FA">
        <w:br/>
      </w:r>
      <w:r w:rsidR="00405ECA">
        <w:br/>
      </w:r>
      <w:r w:rsidR="00405ECA">
        <w:br/>
      </w:r>
      <w:r w:rsidR="00405ECA">
        <w:br/>
      </w:r>
      <w:r w:rsidR="00405ECA">
        <w:br/>
      </w:r>
      <w:r w:rsidR="00405ECA" w:rsidRPr="009F66FD">
        <w:rPr>
          <w:position w:val="-66"/>
        </w:rPr>
        <w:object w:dxaOrig="1540" w:dyaOrig="1440" w14:anchorId="05AA7004">
          <v:shape id="_x0000_i1026" type="#_x0000_t75" style="width:77pt;height:1in" o:ole="">
            <v:imagedata r:id="rId9" o:title=""/>
          </v:shape>
          <o:OLEObject Type="Embed" ProgID="Equation.DSMT4" ShapeID="_x0000_i1026" DrawAspect="Content" ObjectID="_1651772545" r:id="rId10"/>
        </w:object>
      </w:r>
      <w:r w:rsidR="004114FA">
        <w:br/>
      </w:r>
      <w:r w:rsidR="004114FA">
        <w:br/>
      </w:r>
      <w:r w:rsidR="00405ECA">
        <w:br/>
      </w:r>
      <w:r w:rsidR="00405ECA">
        <w:br/>
      </w:r>
      <w:r w:rsidR="00405ECA" w:rsidRPr="009F66FD">
        <w:rPr>
          <w:position w:val="-66"/>
        </w:rPr>
        <w:object w:dxaOrig="1540" w:dyaOrig="1440" w14:anchorId="1CAAD365">
          <v:shape id="_x0000_i1027" type="#_x0000_t75" style="width:77pt;height:1in" o:ole="">
            <v:imagedata r:id="rId11" o:title=""/>
          </v:shape>
          <o:OLEObject Type="Embed" ProgID="Equation.DSMT4" ShapeID="_x0000_i1027" DrawAspect="Content" ObjectID="_1651772546" r:id="rId12"/>
        </w:object>
      </w:r>
      <w:r w:rsidR="004114FA">
        <w:br/>
      </w:r>
      <w:r w:rsidR="004114FA">
        <w:br/>
      </w:r>
      <w:r w:rsidR="00405ECA">
        <w:br/>
      </w:r>
      <w:r w:rsidR="00405ECA">
        <w:br/>
      </w:r>
      <w:r w:rsidR="00405ECA" w:rsidRPr="009F66FD">
        <w:rPr>
          <w:position w:val="-66"/>
        </w:rPr>
        <w:object w:dxaOrig="1540" w:dyaOrig="1440" w14:anchorId="5EE7FA2C">
          <v:shape id="_x0000_i1028" type="#_x0000_t75" style="width:77pt;height:1in" o:ole="">
            <v:imagedata r:id="rId13" o:title=""/>
          </v:shape>
          <o:OLEObject Type="Embed" ProgID="Equation.DSMT4" ShapeID="_x0000_i1028" DrawAspect="Content" ObjectID="_1651772547" r:id="rId14"/>
        </w:object>
      </w:r>
      <w:r w:rsidR="004114FA">
        <w:br/>
      </w:r>
      <w:r w:rsidR="004114FA">
        <w:br/>
      </w:r>
      <w:r w:rsidR="00405ECA">
        <w:br/>
      </w:r>
      <w:r w:rsidR="00405ECA">
        <w:br/>
      </w:r>
      <w:r w:rsidR="00405ECA" w:rsidRPr="009F66FD">
        <w:rPr>
          <w:position w:val="-66"/>
        </w:rPr>
        <w:object w:dxaOrig="1540" w:dyaOrig="1440" w14:anchorId="0FF08BF3">
          <v:shape id="_x0000_i1029" type="#_x0000_t75" style="width:77pt;height:1in" o:ole="">
            <v:imagedata r:id="rId15" o:title=""/>
          </v:shape>
          <o:OLEObject Type="Embed" ProgID="Equation.DSMT4" ShapeID="_x0000_i1029" DrawAspect="Content" ObjectID="_1651772548" r:id="rId16"/>
        </w:object>
      </w:r>
      <w:r w:rsidR="00405ECA">
        <w:br/>
      </w:r>
      <w:r w:rsidR="00405ECA">
        <w:rPr>
          <w:rFonts w:eastAsiaTheme="minorEastAsia"/>
        </w:rPr>
        <w:lastRenderedPageBreak/>
        <w:br w:type="textWrapping" w:clear="all"/>
      </w:r>
      <w:r>
        <w:rPr>
          <w:noProof/>
        </w:rPr>
        <w:drawing>
          <wp:inline distT="0" distB="0" distL="0" distR="0" wp14:anchorId="358C7FB4" wp14:editId="4BDB6D63">
            <wp:extent cx="4565345" cy="2881630"/>
            <wp:effectExtent l="0" t="0" r="6985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11556" cy="291079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1BC098A" w14:textId="05C6E3E7" w:rsidR="004F41DF" w:rsidRDefault="004F41DF" w:rsidP="00405ECA">
      <w:pPr>
        <w:jc w:val="center"/>
        <w:rPr>
          <w:rFonts w:eastAsiaTheme="minorEastAsia"/>
        </w:rPr>
      </w:pPr>
    </w:p>
    <w:p w14:paraId="3A21D68E" w14:textId="51A9B2F4" w:rsidR="004F41DF" w:rsidRPr="004F41DF" w:rsidRDefault="004F41DF" w:rsidP="0016056C">
      <w:pPr>
        <w:ind w:firstLine="720"/>
        <w:rPr>
          <w:lang w:val="mk-MK"/>
        </w:rPr>
      </w:pPr>
      <w:r>
        <w:rPr>
          <w:lang w:val="mk-MK"/>
        </w:rPr>
        <w:t xml:space="preserve">Во оваа задача е искористен </w:t>
      </w:r>
      <w:r>
        <w:t xml:space="preserve">Floyd </w:t>
      </w:r>
      <w:r>
        <w:rPr>
          <w:lang w:val="mk-MK"/>
        </w:rPr>
        <w:t>алгоритамот за избирање на најкратките патишта помеѓу јазлите.</w:t>
      </w:r>
    </w:p>
    <w:sectPr w:rsidR="004F41DF" w:rsidRPr="004F41DF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63219B9B" w14:textId="77777777" w:rsidR="00191FBD" w:rsidRDefault="00191FBD" w:rsidP="004114FA">
      <w:pPr>
        <w:spacing w:after="0" w:line="240" w:lineRule="auto"/>
      </w:pPr>
      <w:r>
        <w:separator/>
      </w:r>
    </w:p>
  </w:endnote>
  <w:endnote w:type="continuationSeparator" w:id="0">
    <w:p w14:paraId="20C8A2FF" w14:textId="77777777" w:rsidR="00191FBD" w:rsidRDefault="00191FBD" w:rsidP="004114F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49901AC5" w14:textId="77777777" w:rsidR="00191FBD" w:rsidRDefault="00191FBD" w:rsidP="004114FA">
      <w:pPr>
        <w:spacing w:after="0" w:line="240" w:lineRule="auto"/>
      </w:pPr>
      <w:r>
        <w:separator/>
      </w:r>
    </w:p>
  </w:footnote>
  <w:footnote w:type="continuationSeparator" w:id="0">
    <w:p w14:paraId="5219101D" w14:textId="77777777" w:rsidR="00191FBD" w:rsidRDefault="00191FBD" w:rsidP="004114FA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50"/>
  <w:proofState w:spelling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F591E"/>
    <w:rsid w:val="0016056C"/>
    <w:rsid w:val="00191FBD"/>
    <w:rsid w:val="003B2E9E"/>
    <w:rsid w:val="00405ECA"/>
    <w:rsid w:val="004114FA"/>
    <w:rsid w:val="004F41DF"/>
    <w:rsid w:val="00706D2B"/>
    <w:rsid w:val="00AB631B"/>
    <w:rsid w:val="00C07C89"/>
    <w:rsid w:val="00F32BCB"/>
    <w:rsid w:val="00FF591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."/>
  <w:listSeparator w:val=","/>
  <w14:docId w14:val="144F8A00"/>
  <w15:chartTrackingRefBased/>
  <w15:docId w15:val="{273814A3-C30F-4A9B-B236-D7F2DFBDC23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FF591E"/>
    <w:rPr>
      <w:color w:val="808080"/>
    </w:rPr>
  </w:style>
  <w:style w:type="paragraph" w:styleId="Header">
    <w:name w:val="header"/>
    <w:basedOn w:val="Normal"/>
    <w:link w:val="HeaderChar"/>
    <w:uiPriority w:val="99"/>
    <w:unhideWhenUsed/>
    <w:rsid w:val="004114F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114FA"/>
  </w:style>
  <w:style w:type="paragraph" w:styleId="Footer">
    <w:name w:val="footer"/>
    <w:basedOn w:val="Normal"/>
    <w:link w:val="FooterChar"/>
    <w:uiPriority w:val="99"/>
    <w:unhideWhenUsed/>
    <w:rsid w:val="004114F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114FA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jpeg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10" Type="http://schemas.openxmlformats.org/officeDocument/2006/relationships/oleObject" Target="embeddings/oleObject2.bin"/><Relationship Id="rId19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E392040-9E87-43F6-85F1-FF4CC8E9502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</TotalTime>
  <Pages>2</Pages>
  <Words>35</Words>
  <Characters>200</Characters>
  <Application>Microsoft Office Word</Application>
  <DocSecurity>0</DocSecurity>
  <Lines>1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3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omeone A</dc:creator>
  <cp:keywords/>
  <dc:description/>
  <cp:lastModifiedBy>someone A</cp:lastModifiedBy>
  <cp:revision>4</cp:revision>
  <dcterms:created xsi:type="dcterms:W3CDTF">2020-05-22T22:25:00Z</dcterms:created>
  <dcterms:modified xsi:type="dcterms:W3CDTF">2020-05-23T18:56:00Z</dcterms:modified>
</cp:coreProperties>
</file>